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71AA" w:rsidRPr="00904D50" w:rsidRDefault="00771997" w:rsidP="00904D50">
      <w:pPr>
        <w:jc w:val="center"/>
        <w:rPr>
          <w:b/>
          <w:sz w:val="26"/>
          <w:szCs w:val="26"/>
        </w:rPr>
      </w:pPr>
      <w:r w:rsidRPr="00904D50">
        <w:rPr>
          <w:rFonts w:hint="eastAsia"/>
          <w:b/>
          <w:sz w:val="26"/>
          <w:szCs w:val="26"/>
        </w:rPr>
        <w:t>HW1</w:t>
      </w:r>
    </w:p>
    <w:p w:rsidR="00771997" w:rsidRPr="00904D50" w:rsidRDefault="00771997">
      <w:pPr>
        <w:rPr>
          <w:b/>
          <w:sz w:val="24"/>
          <w:szCs w:val="24"/>
        </w:rPr>
      </w:pPr>
      <w:r w:rsidRPr="00904D50">
        <w:rPr>
          <w:rFonts w:hint="eastAsia"/>
          <w:b/>
          <w:sz w:val="24"/>
          <w:szCs w:val="24"/>
        </w:rPr>
        <w:t>Problem 1</w:t>
      </w:r>
    </w:p>
    <w:p w:rsidR="00217508" w:rsidRPr="00217508" w:rsidRDefault="00681A09" w:rsidP="00217508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956052">
        <w:rPr>
          <w:rFonts w:hint="eastAsia"/>
          <w:b/>
          <w:sz w:val="24"/>
          <w:szCs w:val="24"/>
        </w:rPr>
        <w:t>(Plea</w:t>
      </w:r>
      <w:r w:rsidR="00E312F5" w:rsidRPr="00956052">
        <w:rPr>
          <w:rFonts w:hint="eastAsia"/>
          <w:b/>
          <w:sz w:val="24"/>
          <w:szCs w:val="24"/>
        </w:rPr>
        <w:t>se refer to the attached R code)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4"/>
        <w:gridCol w:w="1194"/>
        <w:gridCol w:w="1194"/>
        <w:gridCol w:w="1194"/>
        <w:gridCol w:w="1194"/>
        <w:gridCol w:w="1194"/>
        <w:gridCol w:w="1194"/>
        <w:gridCol w:w="1194"/>
      </w:tblGrid>
      <w:tr w:rsidR="00F47CB6" w:rsidTr="00217508">
        <w:trPr>
          <w:trHeight w:val="272"/>
          <w:jc w:val="center"/>
        </w:trPr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 w:rsidRPr="00F47CB6">
              <w:rPr>
                <w:position w:val="-6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4.25pt" o:ole="">
                  <v:imagedata r:id="rId6" o:title=""/>
                </v:shape>
                <o:OLEObject Type="Embed" ProgID="Equation.DSMT4" ShapeID="_x0000_i1025" DrawAspect="Content" ObjectID="_1485786273" r:id="rId7"/>
              </w:objec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-3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-2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94" w:type="dxa"/>
            <w:tcBorders>
              <w:top w:val="single" w:sz="4" w:space="0" w:color="auto"/>
              <w:bottom w:val="single" w:sz="4" w:space="0" w:color="auto"/>
            </w:tcBorders>
          </w:tcPr>
          <w:p w:rsidR="00F47CB6" w:rsidRDefault="00F47CB6" w:rsidP="00E93A35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Item</w:t>
            </w:r>
          </w:p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  <w:tc>
          <w:tcPr>
            <w:tcW w:w="1194" w:type="dxa"/>
            <w:tcBorders>
              <w:top w:val="single" w:sz="4" w:space="0" w:color="auto"/>
            </w:tcBorders>
          </w:tcPr>
          <w:p w:rsidR="00F47CB6" w:rsidRDefault="00F47CB6"/>
        </w:tc>
      </w:tr>
      <w:tr w:rsidR="00F47CB6" w:rsidTr="00217508">
        <w:trPr>
          <w:trHeight w:val="272"/>
          <w:jc w:val="center"/>
        </w:trPr>
        <w:tc>
          <w:tcPr>
            <w:tcW w:w="1194" w:type="dxa"/>
          </w:tcPr>
          <w:p w:rsidR="00E93A35" w:rsidRDefault="00E93A35" w:rsidP="00E93A35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94" w:type="dxa"/>
          </w:tcPr>
          <w:p w:rsidR="00F47CB6" w:rsidRDefault="000D560C" w:rsidP="00E512A2">
            <w:pPr>
              <w:jc w:val="center"/>
            </w:pPr>
            <w:r>
              <w:rPr>
                <w:rFonts w:hint="eastAsia"/>
              </w:rPr>
              <w:t>.000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00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02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04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500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5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8</w:t>
            </w:r>
          </w:p>
        </w:tc>
      </w:tr>
      <w:tr w:rsidR="00F47CB6" w:rsidTr="00217508">
        <w:trPr>
          <w:trHeight w:val="258"/>
          <w:jc w:val="center"/>
        </w:trPr>
        <w:tc>
          <w:tcPr>
            <w:tcW w:w="1194" w:type="dxa"/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94" w:type="dxa"/>
          </w:tcPr>
          <w:p w:rsidR="00F47CB6" w:rsidRDefault="007C49C3" w:rsidP="00E512A2">
            <w:pPr>
              <w:jc w:val="center"/>
            </w:pPr>
            <w:r>
              <w:rPr>
                <w:rFonts w:hint="eastAsia"/>
              </w:rPr>
              <w:t>.</w:t>
            </w:r>
            <w:r w:rsidR="000D560C">
              <w:rPr>
                <w:rFonts w:hint="eastAsia"/>
              </w:rPr>
              <w:t>008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27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85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233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500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767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15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94" w:type="dxa"/>
          </w:tcPr>
          <w:p w:rsidR="00F47CB6" w:rsidRDefault="000D560C" w:rsidP="00E512A2">
            <w:pPr>
              <w:jc w:val="center"/>
            </w:pPr>
            <w:r>
              <w:rPr>
                <w:rFonts w:hint="eastAsia"/>
              </w:rPr>
              <w:t>.250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250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252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284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62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66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8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94" w:type="dxa"/>
          </w:tcPr>
          <w:p w:rsidR="00F47CB6" w:rsidRDefault="000D560C" w:rsidP="00E512A2">
            <w:pPr>
              <w:jc w:val="center"/>
            </w:pPr>
            <w:r>
              <w:rPr>
                <w:rFonts w:hint="eastAsia"/>
              </w:rPr>
              <w:t>.205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236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412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788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64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9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194" w:type="dxa"/>
          </w:tcPr>
          <w:p w:rsidR="00F47CB6" w:rsidRDefault="000D560C" w:rsidP="00E512A2">
            <w:pPr>
              <w:jc w:val="center"/>
            </w:pPr>
            <w:r>
              <w:rPr>
                <w:rFonts w:hint="eastAsia"/>
              </w:rPr>
              <w:t>.001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06</w:t>
            </w:r>
          </w:p>
        </w:tc>
        <w:tc>
          <w:tcPr>
            <w:tcW w:w="1194" w:type="dxa"/>
          </w:tcPr>
          <w:p w:rsidR="00F47CB6" w:rsidRDefault="00644091" w:rsidP="00E512A2">
            <w:pPr>
              <w:jc w:val="center"/>
            </w:pPr>
            <w:r>
              <w:rPr>
                <w:rFonts w:hint="eastAsia"/>
              </w:rPr>
              <w:t>.045</w:t>
            </w:r>
          </w:p>
        </w:tc>
        <w:tc>
          <w:tcPr>
            <w:tcW w:w="1194" w:type="dxa"/>
          </w:tcPr>
          <w:p w:rsidR="00F47CB6" w:rsidRDefault="008B2B6C" w:rsidP="00E512A2">
            <w:pPr>
              <w:jc w:val="center"/>
            </w:pPr>
            <w:r>
              <w:rPr>
                <w:rFonts w:hint="eastAsia"/>
              </w:rPr>
              <w:t>.265</w:t>
            </w:r>
          </w:p>
        </w:tc>
        <w:tc>
          <w:tcPr>
            <w:tcW w:w="1194" w:type="dxa"/>
          </w:tcPr>
          <w:p w:rsidR="00F47CB6" w:rsidRDefault="002966B9" w:rsidP="00E512A2">
            <w:pPr>
              <w:jc w:val="center"/>
            </w:pPr>
            <w:r>
              <w:rPr>
                <w:rFonts w:hint="eastAsia"/>
              </w:rPr>
              <w:t>.73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55</w:t>
            </w:r>
          </w:p>
        </w:tc>
        <w:tc>
          <w:tcPr>
            <w:tcW w:w="1194" w:type="dxa"/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94</w:t>
            </w:r>
          </w:p>
        </w:tc>
      </w:tr>
      <w:tr w:rsidR="00F47CB6" w:rsidTr="00217508">
        <w:trPr>
          <w:trHeight w:val="272"/>
          <w:jc w:val="center"/>
        </w:trPr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E93A35" w:rsidP="00E93A35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7C49C3" w:rsidP="00E512A2">
            <w:pPr>
              <w:jc w:val="center"/>
            </w:pPr>
            <w:r>
              <w:rPr>
                <w:rFonts w:hint="eastAsia"/>
              </w:rPr>
              <w:t>.</w:t>
            </w:r>
            <w:r w:rsidR="000D560C">
              <w:rPr>
                <w:rFonts w:hint="eastAsia"/>
              </w:rPr>
              <w:t>165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7C49C3" w:rsidP="00E512A2">
            <w:pPr>
              <w:jc w:val="center"/>
            </w:pPr>
            <w:r>
              <w:rPr>
                <w:rFonts w:hint="eastAsia"/>
              </w:rPr>
              <w:t>.239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369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550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731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861</w:t>
            </w:r>
          </w:p>
        </w:tc>
        <w:tc>
          <w:tcPr>
            <w:tcW w:w="1194" w:type="dxa"/>
            <w:tcBorders>
              <w:bottom w:val="single" w:sz="4" w:space="0" w:color="auto"/>
            </w:tcBorders>
          </w:tcPr>
          <w:p w:rsidR="00F47CB6" w:rsidRDefault="00AA6CD9" w:rsidP="00E512A2">
            <w:pPr>
              <w:jc w:val="center"/>
            </w:pPr>
            <w:r>
              <w:rPr>
                <w:rFonts w:hint="eastAsia"/>
              </w:rPr>
              <w:t>.935</w:t>
            </w:r>
          </w:p>
        </w:tc>
      </w:tr>
    </w:tbl>
    <w:p w:rsidR="00771997" w:rsidRDefault="00771997"/>
    <w:p w:rsidR="00D75372" w:rsidRPr="00904D50" w:rsidRDefault="00D75372">
      <w:pPr>
        <w:rPr>
          <w:b/>
          <w:sz w:val="24"/>
          <w:szCs w:val="24"/>
        </w:rPr>
      </w:pPr>
      <w:r w:rsidRPr="00904D50">
        <w:rPr>
          <w:rFonts w:hint="eastAsia"/>
          <w:b/>
          <w:sz w:val="24"/>
          <w:szCs w:val="24"/>
        </w:rPr>
        <w:t>ICCs</w:t>
      </w:r>
    </w:p>
    <w:p w:rsidR="00476C71" w:rsidRDefault="00277B6D">
      <w:r>
        <w:pict>
          <v:shape id="_x0000_i1046" type="#_x0000_t75" style="width:411.75pt;height:358.5pt">
            <v:imagedata r:id="rId8" o:title="1_ICCs"/>
          </v:shape>
        </w:pict>
      </w:r>
    </w:p>
    <w:p w:rsidR="00476C71" w:rsidRDefault="00476C71">
      <w:r>
        <w:br w:type="page"/>
      </w:r>
    </w:p>
    <w:p w:rsidR="00D75372" w:rsidRPr="006C4D3F" w:rsidRDefault="00D75372" w:rsidP="006C4D3F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</w:p>
    <w:p w:rsidR="00476C71" w:rsidRPr="001E5777" w:rsidRDefault="0002769D">
      <w:pPr>
        <w:rPr>
          <w:sz w:val="24"/>
          <w:szCs w:val="24"/>
        </w:rPr>
      </w:pPr>
      <w:r w:rsidRPr="001E5777">
        <w:rPr>
          <w:rFonts w:hint="eastAsia"/>
          <w:sz w:val="24"/>
          <w:szCs w:val="24"/>
        </w:rPr>
        <w:t>Item 4, whose b parameter is the smallest of all (b=-0.5) is the easiest item.</w:t>
      </w:r>
    </w:p>
    <w:p w:rsidR="0002769D" w:rsidRPr="006C4D3F" w:rsidRDefault="0002769D" w:rsidP="006C4D3F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</w:p>
    <w:p w:rsidR="00A12C72" w:rsidRPr="001E5777" w:rsidRDefault="00A12C72">
      <w:pPr>
        <w:rPr>
          <w:sz w:val="24"/>
          <w:szCs w:val="24"/>
        </w:rPr>
      </w:pPr>
      <w:r w:rsidRPr="001E5777">
        <w:rPr>
          <w:rFonts w:hint="eastAsia"/>
          <w:sz w:val="24"/>
          <w:szCs w:val="24"/>
        </w:rPr>
        <w:t>Item 6, whose a parameter is the smallest of all (a=0.5) is the least discriminating item.</w:t>
      </w:r>
    </w:p>
    <w:p w:rsidR="006C4D3F" w:rsidRDefault="006C4D3F" w:rsidP="006C4D3F">
      <w:pPr>
        <w:pStyle w:val="ListParagraph"/>
        <w:numPr>
          <w:ilvl w:val="0"/>
          <w:numId w:val="1"/>
        </w:numPr>
        <w:rPr>
          <w:sz w:val="24"/>
          <w:szCs w:val="24"/>
        </w:rPr>
      </w:pPr>
    </w:p>
    <w:p w:rsidR="00A12C72" w:rsidRPr="006C4D3F" w:rsidRDefault="00484A2D" w:rsidP="006C4D3F">
      <w:pPr>
        <w:rPr>
          <w:sz w:val="24"/>
          <w:szCs w:val="24"/>
        </w:rPr>
      </w:pPr>
      <w:r w:rsidRPr="006C4D3F">
        <w:rPr>
          <w:rFonts w:hint="eastAsia"/>
          <w:sz w:val="24"/>
          <w:szCs w:val="24"/>
        </w:rPr>
        <w:t xml:space="preserve">According to the ICCs in (a), an examinees with </w:t>
      </w:r>
      <w:r w:rsidRPr="001E5777">
        <w:rPr>
          <w:position w:val="-6"/>
        </w:rPr>
        <w:object w:dxaOrig="200" w:dyaOrig="279">
          <v:shape id="_x0000_i1026" type="#_x0000_t75" style="width:10.5pt;height:14.25pt" o:ole="">
            <v:imagedata r:id="rId6" o:title=""/>
          </v:shape>
          <o:OLEObject Type="Embed" ProgID="Equation.DSMT4" ShapeID="_x0000_i1026" DrawAspect="Content" ObjectID="_1485786274" r:id="rId9"/>
        </w:object>
      </w:r>
      <w:r w:rsidRPr="006C4D3F">
        <w:rPr>
          <w:rFonts w:hint="eastAsia"/>
          <w:sz w:val="24"/>
          <w:szCs w:val="24"/>
        </w:rPr>
        <w:t>= 0 has the highest probability of answering item 4 correctly. P</w:t>
      </w:r>
      <w:r w:rsidR="001E5777" w:rsidRPr="006C4D3F">
        <w:rPr>
          <w:rFonts w:hint="eastAsia"/>
          <w:sz w:val="24"/>
          <w:szCs w:val="24"/>
        </w:rPr>
        <w:t xml:space="preserve"> </w:t>
      </w:r>
      <w:r w:rsidRPr="006C4D3F">
        <w:rPr>
          <w:rFonts w:hint="eastAsia"/>
          <w:sz w:val="24"/>
          <w:szCs w:val="24"/>
        </w:rPr>
        <w:t>(wrong)</w:t>
      </w:r>
      <w:r w:rsidR="00AF7CCD" w:rsidRPr="006C4D3F">
        <w:rPr>
          <w:rFonts w:hint="eastAsia"/>
          <w:sz w:val="24"/>
          <w:szCs w:val="24"/>
        </w:rPr>
        <w:t xml:space="preserve"> </w:t>
      </w:r>
      <w:r w:rsidRPr="006C4D3F">
        <w:rPr>
          <w:rFonts w:hint="eastAsia"/>
          <w:sz w:val="24"/>
          <w:szCs w:val="24"/>
        </w:rPr>
        <w:t>=1-.788=.212</w:t>
      </w:r>
    </w:p>
    <w:p w:rsidR="0018076F" w:rsidRDefault="00142186">
      <w:pPr>
        <w:rPr>
          <w:b/>
          <w:sz w:val="24"/>
          <w:szCs w:val="24"/>
        </w:rPr>
      </w:pPr>
      <w:r w:rsidRPr="00142186">
        <w:rPr>
          <w:rFonts w:hint="eastAsia"/>
          <w:b/>
          <w:sz w:val="24"/>
          <w:szCs w:val="24"/>
        </w:rPr>
        <w:t>Problem 2</w:t>
      </w:r>
    </w:p>
    <w:p w:rsidR="002527FF" w:rsidRPr="00611474" w:rsidRDefault="00D4500A" w:rsidP="006C4D3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 xml:space="preserve">Item 4 is the easiest at </w:t>
      </w:r>
      <w:r w:rsidRPr="00611474">
        <w:rPr>
          <w:position w:val="-6"/>
        </w:rPr>
        <w:object w:dxaOrig="200" w:dyaOrig="279">
          <v:shape id="_x0000_i1027" type="#_x0000_t75" style="width:10.5pt;height:14.25pt" o:ole="">
            <v:imagedata r:id="rId6" o:title=""/>
          </v:shape>
          <o:OLEObject Type="Embed" ProgID="Equation.DSMT4" ShapeID="_x0000_i1027" DrawAspect="Content" ObjectID="_1485786275" r:id="rId10"/>
        </w:object>
      </w:r>
      <w:r w:rsidRPr="00611474">
        <w:rPr>
          <w:rFonts w:hint="eastAsia"/>
        </w:rPr>
        <w:t xml:space="preserve">= </w:t>
      </w:r>
      <w:r w:rsidR="00134E2A" w:rsidRPr="00611474">
        <w:rPr>
          <w:rFonts w:hint="eastAsia"/>
        </w:rPr>
        <w:t>-1</w:t>
      </w:r>
    </w:p>
    <w:p w:rsidR="00D4500A" w:rsidRPr="00611474" w:rsidRDefault="000F0F48" w:rsidP="006C4D3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 xml:space="preserve">Item 1 is the hardest at </w:t>
      </w:r>
      <w:r w:rsidRPr="00611474">
        <w:rPr>
          <w:position w:val="-6"/>
        </w:rPr>
        <w:object w:dxaOrig="200" w:dyaOrig="279">
          <v:shape id="_x0000_i1028" type="#_x0000_t75" style="width:10.5pt;height:14.25pt" o:ole="">
            <v:imagedata r:id="rId6" o:title=""/>
          </v:shape>
          <o:OLEObject Type="Embed" ProgID="Equation.DSMT4" ShapeID="_x0000_i1028" DrawAspect="Content" ObjectID="_1485786276" r:id="rId11"/>
        </w:object>
      </w:r>
      <w:r w:rsidRPr="00611474">
        <w:rPr>
          <w:rFonts w:hint="eastAsia"/>
        </w:rPr>
        <w:t xml:space="preserve"> = 0</w:t>
      </w:r>
    </w:p>
    <w:p w:rsidR="000F0F48" w:rsidRPr="00611474" w:rsidRDefault="00B64BD4" w:rsidP="006C4D3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 xml:space="preserve">Items 5 and 6 are equally difficult at </w:t>
      </w:r>
      <w:r w:rsidRPr="00611474">
        <w:rPr>
          <w:position w:val="-6"/>
        </w:rPr>
        <w:object w:dxaOrig="200" w:dyaOrig="279">
          <v:shape id="_x0000_i1029" type="#_x0000_t75" style="width:10.5pt;height:14.25pt" o:ole="">
            <v:imagedata r:id="rId6" o:title=""/>
          </v:shape>
          <o:OLEObject Type="Embed" ProgID="Equation.DSMT4" ShapeID="_x0000_i1029" DrawAspect="Content" ObjectID="_1485786277" r:id="rId12"/>
        </w:object>
      </w:r>
      <w:r w:rsidRPr="00611474">
        <w:rPr>
          <w:rFonts w:hint="eastAsia"/>
        </w:rPr>
        <w:t>= -1</w:t>
      </w:r>
    </w:p>
    <w:p w:rsidR="00B64BD4" w:rsidRPr="00611474" w:rsidRDefault="00C261FE" w:rsidP="006C4D3F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 xml:space="preserve">Item 2 is the most discriminating at </w:t>
      </w:r>
      <w:r w:rsidRPr="00611474">
        <w:rPr>
          <w:position w:val="-6"/>
        </w:rPr>
        <w:object w:dxaOrig="200" w:dyaOrig="279">
          <v:shape id="_x0000_i1030" type="#_x0000_t75" style="width:10.5pt;height:14.25pt" o:ole="">
            <v:imagedata r:id="rId6" o:title=""/>
          </v:shape>
          <o:OLEObject Type="Embed" ProgID="Equation.DSMT4" ShapeID="_x0000_i1030" DrawAspect="Content" ObjectID="_1485786278" r:id="rId13"/>
        </w:object>
      </w:r>
      <w:r w:rsidRPr="00611474">
        <w:rPr>
          <w:rFonts w:hint="eastAsia"/>
        </w:rPr>
        <w:t>= 2</w:t>
      </w:r>
    </w:p>
    <w:p w:rsidR="0099346C" w:rsidRDefault="0099346C" w:rsidP="0099346C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Problem 3</w:t>
      </w:r>
    </w:p>
    <w:p w:rsidR="0099346C" w:rsidRPr="00611474" w:rsidRDefault="008E166E" w:rsidP="008E166E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611474">
        <w:rPr>
          <w:rFonts w:hint="eastAsia"/>
          <w:sz w:val="24"/>
          <w:szCs w:val="24"/>
        </w:rPr>
        <w:t>P</w:t>
      </w:r>
      <w:r w:rsidRPr="00611474">
        <w:rPr>
          <w:rFonts w:hint="eastAsia"/>
          <w:sz w:val="24"/>
          <w:szCs w:val="24"/>
          <w:vertAlign w:val="subscript"/>
        </w:rPr>
        <w:t>3</w:t>
      </w:r>
      <w:r w:rsidRPr="00611474">
        <w:rPr>
          <w:rFonts w:hint="eastAsia"/>
          <w:sz w:val="24"/>
          <w:szCs w:val="24"/>
        </w:rPr>
        <w:t>(</w:t>
      </w:r>
      <w:r w:rsidRPr="00611474">
        <w:rPr>
          <w:position w:val="-6"/>
        </w:rPr>
        <w:object w:dxaOrig="200" w:dyaOrig="279">
          <v:shape id="_x0000_i1031" type="#_x0000_t75" style="width:10.5pt;height:14.25pt" o:ole="">
            <v:imagedata r:id="rId6" o:title=""/>
          </v:shape>
          <o:OLEObject Type="Embed" ProgID="Equation.DSMT4" ShapeID="_x0000_i1031" DrawAspect="Content" ObjectID="_1485786279" r:id="rId14"/>
        </w:object>
      </w:r>
      <w:r w:rsidRPr="00611474">
        <w:rPr>
          <w:rFonts w:hint="eastAsia"/>
        </w:rPr>
        <w:t>=-1) = 0.5</w:t>
      </w:r>
    </w:p>
    <w:p w:rsidR="009D6E46" w:rsidRPr="009D6E46" w:rsidRDefault="009D6E46" w:rsidP="009D6E46">
      <w:pPr>
        <w:pStyle w:val="ListParagraph"/>
        <w:numPr>
          <w:ilvl w:val="0"/>
          <w:numId w:val="4"/>
        </w:numPr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 xml:space="preserve">Item 2 is the least </w:t>
      </w:r>
      <w:r>
        <w:rPr>
          <w:sz w:val="24"/>
          <w:szCs w:val="24"/>
        </w:rPr>
        <w:t>discriminating</w:t>
      </w:r>
      <w:r>
        <w:rPr>
          <w:rFonts w:hint="eastAsia"/>
          <w:sz w:val="24"/>
          <w:szCs w:val="24"/>
        </w:rPr>
        <w:t>.</w:t>
      </w:r>
    </w:p>
    <w:p w:rsidR="009D6E46" w:rsidRPr="00DE191F" w:rsidRDefault="00EF223D" w:rsidP="009D6E46">
      <w:pPr>
        <w:pStyle w:val="ListParagraph"/>
        <w:numPr>
          <w:ilvl w:val="0"/>
          <w:numId w:val="4"/>
        </w:numPr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>In Figure 2.3, the lower asymptotes of all items are 0, because all 4 items have only 2 parameters (no c parameter), while in Figure 2.4, not all items have lower asymptotes equal to 0, because some items have all 3 parameters (a, b, and c).</w:t>
      </w:r>
    </w:p>
    <w:p w:rsidR="00DE191F" w:rsidRDefault="007313CC" w:rsidP="007313CC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Problem 4</w:t>
      </w:r>
    </w:p>
    <w:p w:rsidR="007313CC" w:rsidRPr="00E94BE5" w:rsidRDefault="008230CF" w:rsidP="008230CF">
      <w:pPr>
        <w:ind w:firstLine="720"/>
        <w:rPr>
          <w:sz w:val="24"/>
          <w:szCs w:val="24"/>
        </w:rPr>
      </w:pPr>
      <w:r w:rsidRPr="00E94BE5">
        <w:rPr>
          <w:rFonts w:hint="eastAsia"/>
          <w:sz w:val="24"/>
          <w:szCs w:val="24"/>
        </w:rPr>
        <w:t xml:space="preserve">The 3-PL model: </w:t>
      </w:r>
      <w:r w:rsidRPr="00E94BE5">
        <w:rPr>
          <w:position w:val="-24"/>
          <w:sz w:val="24"/>
          <w:szCs w:val="24"/>
        </w:rPr>
        <w:object w:dxaOrig="2900" w:dyaOrig="660">
          <v:shape id="_x0000_i1032" type="#_x0000_t75" style="width:144.75pt;height:33pt" o:ole="">
            <v:imagedata r:id="rId15" o:title=""/>
          </v:shape>
          <o:OLEObject Type="Embed" ProgID="Equation.DSMT4" ShapeID="_x0000_i1032" DrawAspect="Content" ObjectID="_1485786280" r:id="rId16"/>
        </w:object>
      </w:r>
    </w:p>
    <w:p w:rsidR="008230CF" w:rsidRPr="00E94BE5" w:rsidRDefault="008230CF" w:rsidP="008230CF">
      <w:pPr>
        <w:ind w:firstLine="720"/>
      </w:pPr>
      <w:r w:rsidRPr="00E94BE5">
        <w:rPr>
          <w:rFonts w:hint="eastAsia"/>
          <w:sz w:val="24"/>
          <w:szCs w:val="24"/>
        </w:rPr>
        <w:t xml:space="preserve">When </w:t>
      </w:r>
      <w:r w:rsidRPr="00E94BE5">
        <w:rPr>
          <w:position w:val="-6"/>
        </w:rPr>
        <w:object w:dxaOrig="200" w:dyaOrig="279">
          <v:shape id="_x0000_i1033" type="#_x0000_t75" style="width:10.5pt;height:14.25pt" o:ole="">
            <v:imagedata r:id="rId6" o:title=""/>
          </v:shape>
          <o:OLEObject Type="Embed" ProgID="Equation.DSMT4" ShapeID="_x0000_i1033" DrawAspect="Content" ObjectID="_1485786281" r:id="rId17"/>
        </w:object>
      </w:r>
      <w:r w:rsidRPr="00E94BE5">
        <w:rPr>
          <w:rFonts w:hint="eastAsia"/>
        </w:rPr>
        <w:t>= b, we get:</w:t>
      </w:r>
    </w:p>
    <w:p w:rsidR="008230CF" w:rsidRDefault="008230CF" w:rsidP="008230CF">
      <w:pPr>
        <w:ind w:firstLine="720"/>
      </w:pPr>
      <w:r w:rsidRPr="00E94BE5">
        <w:rPr>
          <w:position w:val="-24"/>
        </w:rPr>
        <w:object w:dxaOrig="4560" w:dyaOrig="660">
          <v:shape id="_x0000_i1034" type="#_x0000_t75" style="width:228pt;height:33pt" o:ole="">
            <v:imagedata r:id="rId18" o:title=""/>
          </v:shape>
          <o:OLEObject Type="Embed" ProgID="Equation.DSMT4" ShapeID="_x0000_i1034" DrawAspect="Content" ObjectID="_1485786282" r:id="rId19"/>
        </w:object>
      </w:r>
    </w:p>
    <w:p w:rsidR="00D413F0" w:rsidRDefault="00D413F0">
      <w:r>
        <w:br w:type="page"/>
      </w:r>
    </w:p>
    <w:p w:rsidR="00D413F0" w:rsidRDefault="00D413F0" w:rsidP="00D413F0">
      <w:pPr>
        <w:rPr>
          <w:b/>
          <w:sz w:val="24"/>
          <w:szCs w:val="24"/>
        </w:rPr>
      </w:pPr>
      <w:r w:rsidRPr="00D413F0">
        <w:rPr>
          <w:rFonts w:hint="eastAsia"/>
          <w:b/>
          <w:sz w:val="24"/>
          <w:szCs w:val="24"/>
        </w:rPr>
        <w:lastRenderedPageBreak/>
        <w:t>Problem 5</w:t>
      </w:r>
    </w:p>
    <w:p w:rsidR="00D413F0" w:rsidRDefault="00602AE7" w:rsidP="00D413F0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ICCs</w:t>
      </w:r>
      <w:r w:rsidR="001352C9">
        <w:rPr>
          <w:rFonts w:hint="eastAsia"/>
          <w:b/>
          <w:sz w:val="24"/>
          <w:szCs w:val="24"/>
        </w:rPr>
        <w:t xml:space="preserve"> (Please refer to the attached R code)</w:t>
      </w:r>
      <w:bookmarkStart w:id="0" w:name="_GoBack"/>
      <w:bookmarkEnd w:id="0"/>
    </w:p>
    <w:p w:rsidR="00602AE7" w:rsidRDefault="007B6E7A" w:rsidP="00B354D9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pict>
          <v:shape id="_x0000_i1035" type="#_x0000_t75" style="width:438.75pt;height:332.25pt">
            <v:imagedata r:id="rId20" o:title="5_ICCs"/>
          </v:shape>
        </w:pict>
      </w:r>
    </w:p>
    <w:p w:rsidR="00870030" w:rsidRDefault="005501E4" w:rsidP="009D618C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5501E4">
        <w:rPr>
          <w:rFonts w:hint="eastAsia"/>
          <w:sz w:val="24"/>
          <w:szCs w:val="24"/>
        </w:rPr>
        <w:t>According to the plot, for item 1, b=1.0, and for item 2, b=0.</w:t>
      </w:r>
    </w:p>
    <w:p w:rsidR="000A39E5" w:rsidRPr="000A39E5" w:rsidRDefault="000A39E5" w:rsidP="009D618C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P = (1+c)/2 = (1+0.2)/2 = 0.6 when </w:t>
      </w:r>
      <w:r w:rsidRPr="00E94BE5">
        <w:rPr>
          <w:position w:val="-6"/>
        </w:rPr>
        <w:object w:dxaOrig="200" w:dyaOrig="279">
          <v:shape id="_x0000_i1036" type="#_x0000_t75" style="width:10.5pt;height:14.25pt" o:ole="">
            <v:imagedata r:id="rId6" o:title=""/>
          </v:shape>
          <o:OLEObject Type="Embed" ProgID="Equation.DSMT4" ShapeID="_x0000_i1036" DrawAspect="Content" ObjectID="_1485786283" r:id="rId21"/>
        </w:object>
      </w:r>
      <w:r>
        <w:rPr>
          <w:rFonts w:hint="eastAsia"/>
        </w:rPr>
        <w:t xml:space="preserve">=b, and </w:t>
      </w:r>
      <w:r>
        <w:t>according</w:t>
      </w:r>
      <w:r>
        <w:rPr>
          <w:rFonts w:hint="eastAsia"/>
        </w:rPr>
        <w:t xml:space="preserve"> to the plot, b = 2.</w:t>
      </w:r>
    </w:p>
    <w:p w:rsidR="0001340B" w:rsidRPr="005715C8" w:rsidRDefault="009C6CFA" w:rsidP="00634FE4">
      <w:pPr>
        <w:pStyle w:val="ListParagraph"/>
        <w:numPr>
          <w:ilvl w:val="0"/>
          <w:numId w:val="5"/>
        </w:numPr>
        <w:rPr>
          <w:rFonts w:hint="eastAsia"/>
          <w:sz w:val="24"/>
          <w:szCs w:val="24"/>
        </w:rPr>
      </w:pPr>
      <w:r w:rsidRPr="007B6E7A">
        <w:rPr>
          <w:rFonts w:hint="eastAsia"/>
          <w:sz w:val="24"/>
          <w:szCs w:val="24"/>
        </w:rPr>
        <w:t>Name this point on the curve M (b, p). F</w:t>
      </w:r>
      <w:r w:rsidRPr="007B6E7A">
        <w:rPr>
          <w:sz w:val="24"/>
          <w:szCs w:val="24"/>
        </w:rPr>
        <w:t>i</w:t>
      </w:r>
      <w:r w:rsidRPr="007B6E7A">
        <w:rPr>
          <w:rFonts w:hint="eastAsia"/>
          <w:sz w:val="24"/>
          <w:szCs w:val="24"/>
        </w:rPr>
        <w:t xml:space="preserve">nd </w:t>
      </w:r>
      <w:r w:rsidR="00401612" w:rsidRPr="007B6E7A">
        <w:rPr>
          <w:sz w:val="24"/>
          <w:szCs w:val="24"/>
        </w:rPr>
        <w:t>another point</w:t>
      </w:r>
      <w:r w:rsidRPr="007B6E7A">
        <w:rPr>
          <w:rFonts w:hint="eastAsia"/>
          <w:sz w:val="24"/>
          <w:szCs w:val="24"/>
        </w:rPr>
        <w:t xml:space="preserve"> N (</w:t>
      </w:r>
      <w:r w:rsidRPr="009C6CFA">
        <w:rPr>
          <w:position w:val="-12"/>
        </w:rPr>
        <w:object w:dxaOrig="240" w:dyaOrig="360">
          <v:shape id="_x0000_i1037" type="#_x0000_t75" style="width:12pt;height:18pt" o:ole="">
            <v:imagedata r:id="rId22" o:title=""/>
          </v:shape>
          <o:OLEObject Type="Embed" ProgID="Equation.DSMT4" ShapeID="_x0000_i1037" DrawAspect="Content" ObjectID="_1485786284" r:id="rId23"/>
        </w:object>
      </w:r>
      <w:r>
        <w:rPr>
          <w:rFonts w:hint="eastAsia"/>
        </w:rPr>
        <w:t>,</w:t>
      </w:r>
      <w:r w:rsidRPr="009C6CFA">
        <w:rPr>
          <w:position w:val="-12"/>
        </w:rPr>
        <w:object w:dxaOrig="279" w:dyaOrig="360">
          <v:shape id="_x0000_i1038" type="#_x0000_t75" style="width:14.25pt;height:18pt" o:ole="">
            <v:imagedata r:id="rId24" o:title=""/>
          </v:shape>
          <o:OLEObject Type="Embed" ProgID="Equation.DSMT4" ShapeID="_x0000_i1038" DrawAspect="Content" ObjectID="_1485786285" r:id="rId25"/>
        </w:object>
      </w:r>
      <w:r>
        <w:rPr>
          <w:rFonts w:hint="eastAsia"/>
        </w:rPr>
        <w:t>) on the same curve. T</w:t>
      </w:r>
      <w:r>
        <w:t>h</w:t>
      </w:r>
      <w:r>
        <w:rPr>
          <w:rFonts w:hint="eastAsia"/>
        </w:rPr>
        <w:t xml:space="preserve">e slope of MN is given by: </w:t>
      </w:r>
      <w:r w:rsidR="00B05E52" w:rsidRPr="009C6CFA">
        <w:rPr>
          <w:position w:val="-30"/>
        </w:rPr>
        <w:object w:dxaOrig="1040" w:dyaOrig="680">
          <v:shape id="_x0000_i1039" type="#_x0000_t75" style="width:52.5pt;height:33.75pt" o:ole="">
            <v:imagedata r:id="rId26" o:title=""/>
          </v:shape>
          <o:OLEObject Type="Embed" ProgID="Equation.DSMT4" ShapeID="_x0000_i1039" DrawAspect="Content" ObjectID="_1485786286" r:id="rId27"/>
        </w:object>
      </w:r>
      <w:r w:rsidR="00DA28EB">
        <w:rPr>
          <w:rFonts w:hint="eastAsia"/>
        </w:rPr>
        <w:t>Now move N closer to M, and we have N (</w:t>
      </w:r>
      <w:r w:rsidR="00DA28EB" w:rsidRPr="00DA28EB">
        <w:rPr>
          <w:position w:val="-12"/>
        </w:rPr>
        <w:object w:dxaOrig="600" w:dyaOrig="360">
          <v:shape id="_x0000_i1040" type="#_x0000_t75" style="width:30pt;height:18pt" o:ole="">
            <v:imagedata r:id="rId28" o:title=""/>
          </v:shape>
          <o:OLEObject Type="Embed" ProgID="Equation.DSMT4" ShapeID="_x0000_i1040" DrawAspect="Content" ObjectID="_1485786287" r:id="rId29"/>
        </w:object>
      </w:r>
      <w:r w:rsidR="00DA28EB">
        <w:rPr>
          <w:rFonts w:hint="eastAsia"/>
        </w:rPr>
        <w:t>)</w:t>
      </w:r>
      <w:r w:rsidR="00307F25">
        <w:rPr>
          <w:rFonts w:hint="eastAsia"/>
        </w:rPr>
        <w:t>, and the sloe of MN is given by:</w:t>
      </w:r>
      <w:r w:rsidR="00B05E52" w:rsidRPr="00B05E52">
        <w:t xml:space="preserve"> </w:t>
      </w:r>
      <w:r w:rsidR="00B05E52" w:rsidRPr="00307F25">
        <w:rPr>
          <w:position w:val="-30"/>
        </w:rPr>
        <w:object w:dxaOrig="1080" w:dyaOrig="680">
          <v:shape id="_x0000_i1041" type="#_x0000_t75" style="width:54pt;height:33.75pt" o:ole="">
            <v:imagedata r:id="rId30" o:title=""/>
          </v:shape>
          <o:OLEObject Type="Embed" ProgID="Equation.DSMT4" ShapeID="_x0000_i1041" DrawAspect="Content" ObjectID="_1485786288" r:id="rId31"/>
        </w:object>
      </w:r>
      <w:r w:rsidR="004A0B6C">
        <w:rPr>
          <w:rFonts w:hint="eastAsia"/>
        </w:rPr>
        <w:t xml:space="preserve">Repeat this procedure, which mean to move N along the curve closer and closer to M, and by observing the trend of the s, figure out the limit of s when </w:t>
      </w:r>
      <w:r w:rsidR="004A0B6C" w:rsidRPr="004A0B6C">
        <w:rPr>
          <w:position w:val="-12"/>
        </w:rPr>
        <w:object w:dxaOrig="260" w:dyaOrig="360">
          <v:shape id="_x0000_i1042" type="#_x0000_t75" style="width:12.75pt;height:18pt" o:ole="">
            <v:imagedata r:id="rId32" o:title=""/>
          </v:shape>
          <o:OLEObject Type="Embed" ProgID="Equation.DSMT4" ShapeID="_x0000_i1042" DrawAspect="Content" ObjectID="_1485786289" r:id="rId33"/>
        </w:object>
      </w:r>
      <w:r w:rsidR="004A0B6C">
        <w:rPr>
          <w:rFonts w:hint="eastAsia"/>
        </w:rPr>
        <w:t xml:space="preserve"> approaches b</w:t>
      </w:r>
      <w:r w:rsidR="0001340B">
        <w:rPr>
          <w:rFonts w:hint="eastAsia"/>
        </w:rPr>
        <w:t xml:space="preserve">, and this limit is the slope of the ICC </w:t>
      </w:r>
      <w:r w:rsidR="00F44FC1">
        <w:t>at</w:t>
      </w:r>
      <w:r w:rsidR="0001340B" w:rsidRPr="0001340B">
        <w:rPr>
          <w:position w:val="-6"/>
        </w:rPr>
        <w:object w:dxaOrig="560" w:dyaOrig="279">
          <v:shape id="_x0000_i1043" type="#_x0000_t75" style="width:27.75pt;height:14.25pt" o:ole="">
            <v:imagedata r:id="rId34" o:title=""/>
          </v:shape>
          <o:OLEObject Type="Embed" ProgID="Equation.DSMT4" ShapeID="_x0000_i1043" DrawAspect="Content" ObjectID="_1485786290" r:id="rId35"/>
        </w:object>
      </w:r>
      <w:r w:rsidR="0001340B">
        <w:rPr>
          <w:rFonts w:hint="eastAsia"/>
        </w:rPr>
        <w:t>, which is the a parameter.</w:t>
      </w:r>
      <w:r w:rsidR="00F44FC1">
        <w:rPr>
          <w:rFonts w:hint="eastAsia"/>
        </w:rPr>
        <w:t xml:space="preserve"> However in this problem, an interval of theta </w:t>
      </w:r>
      <w:r w:rsidR="005715C8">
        <w:rPr>
          <w:rFonts w:hint="eastAsia"/>
        </w:rPr>
        <w:t>of 0.5 is the best we can get, and what we are getting here is an underestimation of the real slope:</w:t>
      </w:r>
    </w:p>
    <w:p w:rsidR="005715C8" w:rsidRPr="00634FE4" w:rsidRDefault="005715C8" w:rsidP="005715C8">
      <w:pPr>
        <w:pStyle w:val="ListParagraph"/>
        <w:rPr>
          <w:sz w:val="24"/>
          <w:szCs w:val="24"/>
        </w:rPr>
      </w:pPr>
    </w:p>
    <w:p w:rsidR="00132A50" w:rsidRPr="005A1D4A" w:rsidRDefault="00132A50" w:rsidP="009C6CFA">
      <w:pPr>
        <w:pStyle w:val="ListParagraph"/>
        <w:rPr>
          <w:b/>
        </w:rPr>
      </w:pPr>
      <w:r w:rsidRPr="005A1D4A">
        <w:rPr>
          <w:rFonts w:hint="eastAsia"/>
          <w:b/>
        </w:rPr>
        <w:t>Item 1: a= (0.5-0.35)/ (1-0.5) = 0.15/0.5 = 0.3</w:t>
      </w:r>
    </w:p>
    <w:p w:rsidR="00132A50" w:rsidRPr="005A1D4A" w:rsidRDefault="00132A50" w:rsidP="009C6CFA">
      <w:pPr>
        <w:pStyle w:val="ListParagraph"/>
        <w:rPr>
          <w:b/>
        </w:rPr>
      </w:pPr>
      <w:r w:rsidRPr="005A1D4A">
        <w:rPr>
          <w:rFonts w:hint="eastAsia"/>
          <w:b/>
        </w:rPr>
        <w:t>Item 2: a= (0.5-0.26)/ 0.5 = 0.48</w:t>
      </w:r>
    </w:p>
    <w:p w:rsidR="00750266" w:rsidRPr="005A1D4A" w:rsidRDefault="00132A50" w:rsidP="009C6CFA">
      <w:pPr>
        <w:pStyle w:val="ListParagraph"/>
        <w:rPr>
          <w:b/>
        </w:rPr>
      </w:pPr>
      <w:r w:rsidRPr="005A1D4A">
        <w:rPr>
          <w:rFonts w:hint="eastAsia"/>
          <w:b/>
        </w:rPr>
        <w:lastRenderedPageBreak/>
        <w:t>Item 3: a= (0.6-0.44)/ (2-1.5) = 0.32</w:t>
      </w:r>
    </w:p>
    <w:p w:rsidR="008E413C" w:rsidRDefault="0061199B" w:rsidP="0061199B">
      <w:pPr>
        <w:spacing w:before="240"/>
        <w:ind w:left="720"/>
        <w:rPr>
          <w:rFonts w:hint="eastAsia"/>
        </w:rPr>
      </w:pPr>
      <w:r>
        <w:rPr>
          <w:rFonts w:hint="eastAsia"/>
        </w:rPr>
        <w:t xml:space="preserve">As a matter of fact, the a parameter is not equal to the slope of the point on the curve </w:t>
      </w:r>
      <w:r w:rsidR="002E78D6">
        <w:t>where</w:t>
      </w:r>
      <w:r w:rsidRPr="0001340B">
        <w:rPr>
          <w:position w:val="-6"/>
        </w:rPr>
        <w:object w:dxaOrig="560" w:dyaOrig="279">
          <v:shape id="_x0000_i1047" type="#_x0000_t75" style="width:27.75pt;height:14.25pt" o:ole="">
            <v:imagedata r:id="rId34" o:title=""/>
          </v:shape>
          <o:OLEObject Type="Embed" ProgID="Equation.DSMT4" ShapeID="_x0000_i1047" DrawAspect="Content" ObjectID="_1485786291" r:id="rId36"/>
        </w:object>
      </w:r>
      <w:r w:rsidR="00071C53">
        <w:rPr>
          <w:rFonts w:hint="eastAsia"/>
        </w:rPr>
        <w:t xml:space="preserve">, because if we take the derivative of </w:t>
      </w:r>
      <w:r w:rsidR="008509B9">
        <w:t>P (</w:t>
      </w:r>
      <w:r w:rsidR="00071C53" w:rsidRPr="00E94BE5">
        <w:rPr>
          <w:position w:val="-6"/>
        </w:rPr>
        <w:object w:dxaOrig="200" w:dyaOrig="279">
          <v:shape id="_x0000_i1048" type="#_x0000_t75" style="width:10.5pt;height:14.25pt" o:ole="">
            <v:imagedata r:id="rId6" o:title=""/>
          </v:shape>
          <o:OLEObject Type="Embed" ProgID="Equation.DSMT4" ShapeID="_x0000_i1048" DrawAspect="Content" ObjectID="_1485786292" r:id="rId37"/>
        </w:object>
      </w:r>
      <w:r w:rsidR="00071C53">
        <w:rPr>
          <w:rFonts w:hint="eastAsia"/>
        </w:rPr>
        <w:t>)</w:t>
      </w:r>
      <w:r w:rsidR="00F023E6">
        <w:rPr>
          <w:rFonts w:hint="eastAsia"/>
        </w:rPr>
        <w:t xml:space="preserve"> for </w:t>
      </w:r>
      <w:r w:rsidR="00F023E6" w:rsidRPr="00E94BE5">
        <w:rPr>
          <w:position w:val="-6"/>
        </w:rPr>
        <w:object w:dxaOrig="200" w:dyaOrig="279">
          <v:shape id="_x0000_i1050" type="#_x0000_t75" style="width:10.5pt;height:14.25pt" o:ole="">
            <v:imagedata r:id="rId6" o:title=""/>
          </v:shape>
          <o:OLEObject Type="Embed" ProgID="Equation.DSMT4" ShapeID="_x0000_i1050" DrawAspect="Content" ObjectID="_1485786293" r:id="rId38"/>
        </w:object>
      </w:r>
      <w:r w:rsidR="00F023E6">
        <w:rPr>
          <w:rFonts w:hint="eastAsia"/>
        </w:rPr>
        <w:t xml:space="preserve"> </w:t>
      </w:r>
      <w:r w:rsidR="00417E03">
        <w:rPr>
          <w:rFonts w:hint="eastAsia"/>
        </w:rPr>
        <w:t xml:space="preserve">, </w:t>
      </w:r>
      <w:r w:rsidR="008E413C">
        <w:rPr>
          <w:rFonts w:hint="eastAsia"/>
        </w:rPr>
        <w:t>what we get is</w:t>
      </w:r>
      <w:r w:rsidR="00581B70">
        <w:rPr>
          <w:rFonts w:hint="eastAsia"/>
        </w:rPr>
        <w:t xml:space="preserve"> not a, but instead we will get a function of a:</w:t>
      </w:r>
    </w:p>
    <w:p w:rsidR="00132A50" w:rsidRDefault="00122BCB" w:rsidP="0061199B">
      <w:pPr>
        <w:spacing w:before="240"/>
        <w:ind w:left="720"/>
        <w:rPr>
          <w:b/>
          <w:sz w:val="24"/>
          <w:szCs w:val="24"/>
        </w:rPr>
      </w:pPr>
      <w:r w:rsidRPr="00A67B77">
        <w:rPr>
          <w:b/>
          <w:position w:val="-28"/>
        </w:rPr>
        <w:object w:dxaOrig="1579" w:dyaOrig="660">
          <v:shape id="_x0000_i1049" type="#_x0000_t75" style="width:115.5pt;height:48.75pt" o:ole="">
            <v:imagedata r:id="rId39" o:title=""/>
          </v:shape>
          <o:OLEObject Type="Embed" ProgID="Equation.DSMT4" ShapeID="_x0000_i1049" DrawAspect="Content" ObjectID="_1485786294" r:id="rId40"/>
        </w:object>
      </w:r>
      <w:r w:rsidR="00A67B77" w:rsidRPr="009C13F9">
        <w:rPr>
          <w:rFonts w:hint="eastAsia"/>
        </w:rPr>
        <w:t>, where</w:t>
      </w:r>
      <w:r w:rsidR="00A67B77">
        <w:rPr>
          <w:rFonts w:hint="eastAsia"/>
          <w:b/>
        </w:rPr>
        <w:t xml:space="preserve"> </w:t>
      </w:r>
      <w:r w:rsidRPr="001858C0">
        <w:rPr>
          <w:b/>
          <w:position w:val="-6"/>
        </w:rPr>
        <w:object w:dxaOrig="1280" w:dyaOrig="320">
          <v:shape id="_x0000_i1051" type="#_x0000_t75" style="width:118.5pt;height:29.25pt" o:ole="">
            <v:imagedata r:id="rId41" o:title=""/>
          </v:shape>
          <o:OLEObject Type="Embed" ProgID="Equation.DSMT4" ShapeID="_x0000_i1051" DrawAspect="Content" ObjectID="_1485786295" r:id="rId42"/>
        </w:object>
      </w:r>
      <w:r w:rsidR="00750266" w:rsidRPr="008E1F61">
        <w:rPr>
          <w:b/>
        </w:rPr>
        <w:br w:type="page"/>
      </w:r>
      <w:r w:rsidR="00750266" w:rsidRPr="008E1F61">
        <w:rPr>
          <w:rFonts w:hint="eastAsia"/>
          <w:b/>
          <w:sz w:val="24"/>
          <w:szCs w:val="24"/>
        </w:rPr>
        <w:lastRenderedPageBreak/>
        <w:t>Problem 6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</w:tblGrid>
      <w:tr w:rsidR="00903059" w:rsidRPr="0067666A" w:rsidTr="00527A13">
        <w:tc>
          <w:tcPr>
            <w:tcW w:w="159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CE46DF">
            <w:pPr>
              <w:jc w:val="center"/>
            </w:pPr>
          </w:p>
          <w:p w:rsidR="00903059" w:rsidRPr="0067666A" w:rsidRDefault="00903059" w:rsidP="00CE46DF">
            <w:pPr>
              <w:jc w:val="center"/>
            </w:pPr>
          </w:p>
          <w:p w:rsidR="00903059" w:rsidRPr="0067666A" w:rsidRDefault="00903059" w:rsidP="00CE46DF">
            <w:pPr>
              <w:jc w:val="center"/>
            </w:pPr>
          </w:p>
          <w:p w:rsidR="00527A13" w:rsidRPr="0067666A" w:rsidRDefault="00527A13" w:rsidP="00CE46DF">
            <w:pPr>
              <w:jc w:val="center"/>
            </w:pPr>
          </w:p>
          <w:p w:rsidR="00903059" w:rsidRPr="0067666A" w:rsidRDefault="00527A13" w:rsidP="00CE46DF">
            <w:pPr>
              <w:jc w:val="center"/>
            </w:pPr>
            <w:r w:rsidRPr="0067666A">
              <w:rPr>
                <w:rFonts w:hint="eastAsia"/>
              </w:rPr>
              <w:t xml:space="preserve">               </w:t>
            </w:r>
            <w:r w:rsidR="00903059" w:rsidRPr="0067666A">
              <w:rPr>
                <w:rFonts w:hint="eastAsia"/>
              </w:rPr>
              <w:t>Item 1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8E1F61"/>
        </w:tc>
        <w:tc>
          <w:tcPr>
            <w:tcW w:w="319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903059">
            <w:pPr>
              <w:jc w:val="center"/>
            </w:pPr>
            <w:r w:rsidRPr="0067666A">
              <w:rPr>
                <w:rFonts w:hint="eastAsia"/>
              </w:rPr>
              <w:t>Item 2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8E1F61"/>
        </w:tc>
      </w:tr>
      <w:tr w:rsidR="00903059" w:rsidRPr="0067666A" w:rsidTr="00B12DE1">
        <w:tc>
          <w:tcPr>
            <w:tcW w:w="159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CE46DF">
            <w:pPr>
              <w:jc w:val="center"/>
            </w:pP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8E1F61"/>
        </w:tc>
        <w:tc>
          <w:tcPr>
            <w:tcW w:w="15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03059" w:rsidRPr="0067666A" w:rsidRDefault="00903059" w:rsidP="00C42639">
            <w:pPr>
              <w:jc w:val="center"/>
            </w:pPr>
            <w:r w:rsidRPr="0067666A">
              <w:rPr>
                <w:rFonts w:hint="eastAsia"/>
              </w:rPr>
              <w:t>Incorrect</w:t>
            </w:r>
          </w:p>
        </w:tc>
        <w:tc>
          <w:tcPr>
            <w:tcW w:w="1596" w:type="dxa"/>
            <w:tcBorders>
              <w:top w:val="nil"/>
              <w:left w:val="nil"/>
              <w:right w:val="nil"/>
            </w:tcBorders>
          </w:tcPr>
          <w:p w:rsidR="00903059" w:rsidRPr="0067666A" w:rsidRDefault="00903059" w:rsidP="00C42639">
            <w:pPr>
              <w:jc w:val="center"/>
            </w:pPr>
            <w:r w:rsidRPr="0067666A">
              <w:rPr>
                <w:rFonts w:hint="eastAsia"/>
              </w:rPr>
              <w:t>Correct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903059" w:rsidRPr="0067666A" w:rsidRDefault="00903059" w:rsidP="008E1F61"/>
        </w:tc>
      </w:tr>
      <w:tr w:rsidR="00655CAB" w:rsidRPr="0067666A" w:rsidTr="00B12DE1">
        <w:trPr>
          <w:trHeight w:val="547"/>
        </w:trPr>
        <w:tc>
          <w:tcPr>
            <w:tcW w:w="159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655CAB" w:rsidP="00CE46DF">
            <w:pPr>
              <w:jc w:val="center"/>
            </w:pP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55CAB" w:rsidRPr="0067666A" w:rsidRDefault="00655CAB" w:rsidP="00C42639">
            <w:pPr>
              <w:jc w:val="center"/>
            </w:pPr>
          </w:p>
          <w:p w:rsidR="00655CAB" w:rsidRPr="0067666A" w:rsidRDefault="00655CAB" w:rsidP="00C42639">
            <w:pPr>
              <w:jc w:val="center"/>
            </w:pPr>
            <w:r w:rsidRPr="0067666A">
              <w:rPr>
                <w:rFonts w:hint="eastAsia"/>
              </w:rPr>
              <w:t>Incorrect</w:t>
            </w:r>
          </w:p>
        </w:tc>
        <w:tc>
          <w:tcPr>
            <w:tcW w:w="1596" w:type="dxa"/>
            <w:tcBorders>
              <w:left w:val="single" w:sz="4" w:space="0" w:color="auto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8</w:t>
            </w:r>
          </w:p>
        </w:tc>
        <w:tc>
          <w:tcPr>
            <w:tcW w:w="1596" w:type="dxa"/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20</w:t>
            </w:r>
          </w:p>
        </w:tc>
        <w:tc>
          <w:tcPr>
            <w:tcW w:w="1596" w:type="dxa"/>
            <w:tcBorders>
              <w:top w:val="nil"/>
              <w:bottom w:val="nil"/>
              <w:right w:val="nil"/>
            </w:tcBorders>
          </w:tcPr>
          <w:p w:rsidR="00655CAB" w:rsidRPr="0067666A" w:rsidRDefault="00655CAB" w:rsidP="00366360">
            <w:r w:rsidRPr="0067666A">
              <w:rPr>
                <w:rFonts w:hint="eastAsia"/>
              </w:rPr>
              <w:t>28</w:t>
            </w:r>
          </w:p>
        </w:tc>
      </w:tr>
      <w:tr w:rsidR="00655CAB" w:rsidRPr="0067666A" w:rsidTr="00B12DE1">
        <w:trPr>
          <w:trHeight w:val="547"/>
        </w:trPr>
        <w:tc>
          <w:tcPr>
            <w:tcW w:w="159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655CAB" w:rsidP="00CE46DF">
            <w:pPr>
              <w:jc w:val="center"/>
            </w:pP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55CAB" w:rsidRPr="0067666A" w:rsidRDefault="00655CAB" w:rsidP="00C42639">
            <w:pPr>
              <w:jc w:val="center"/>
            </w:pPr>
          </w:p>
          <w:p w:rsidR="00655CAB" w:rsidRPr="0067666A" w:rsidRDefault="00655CAB" w:rsidP="00C42639">
            <w:pPr>
              <w:jc w:val="center"/>
            </w:pPr>
            <w:r w:rsidRPr="0067666A">
              <w:rPr>
                <w:rFonts w:hint="eastAsia"/>
              </w:rPr>
              <w:t>Correct</w:t>
            </w:r>
          </w:p>
        </w:tc>
        <w:tc>
          <w:tcPr>
            <w:tcW w:w="1596" w:type="dxa"/>
            <w:tcBorders>
              <w:left w:val="single" w:sz="4" w:space="0" w:color="auto"/>
              <w:bottom w:val="single" w:sz="4" w:space="0" w:color="auto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8</w:t>
            </w:r>
          </w:p>
        </w:tc>
        <w:tc>
          <w:tcPr>
            <w:tcW w:w="1596" w:type="dxa"/>
            <w:tcBorders>
              <w:bottom w:val="single" w:sz="4" w:space="0" w:color="auto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4</w:t>
            </w:r>
          </w:p>
        </w:tc>
        <w:tc>
          <w:tcPr>
            <w:tcW w:w="1596" w:type="dxa"/>
            <w:tcBorders>
              <w:top w:val="nil"/>
              <w:bottom w:val="nil"/>
              <w:right w:val="nil"/>
            </w:tcBorders>
          </w:tcPr>
          <w:p w:rsidR="00655CAB" w:rsidRPr="0067666A" w:rsidRDefault="00655CAB" w:rsidP="005C4480">
            <w:r w:rsidRPr="0067666A">
              <w:rPr>
                <w:rFonts w:hint="eastAsia"/>
              </w:rPr>
              <w:t>12</w:t>
            </w:r>
          </w:p>
        </w:tc>
      </w:tr>
      <w:tr w:rsidR="00655CAB" w:rsidRPr="0067666A" w:rsidTr="00B12DE1"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655CAB" w:rsidP="00CE46DF">
            <w:pPr>
              <w:jc w:val="center"/>
            </w:pP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655CAB" w:rsidP="008E1F61"/>
        </w:tc>
        <w:tc>
          <w:tcPr>
            <w:tcW w:w="1596" w:type="dxa"/>
            <w:tcBorders>
              <w:left w:val="nil"/>
              <w:bottom w:val="nil"/>
              <w:right w:val="nil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16</w:t>
            </w:r>
          </w:p>
        </w:tc>
        <w:tc>
          <w:tcPr>
            <w:tcW w:w="1596" w:type="dxa"/>
            <w:tcBorders>
              <w:left w:val="nil"/>
              <w:bottom w:val="nil"/>
              <w:right w:val="nil"/>
            </w:tcBorders>
          </w:tcPr>
          <w:p w:rsidR="00655CAB" w:rsidRPr="0067666A" w:rsidRDefault="00655CAB" w:rsidP="00366360">
            <w:pPr>
              <w:jc w:val="center"/>
            </w:pPr>
            <w:r w:rsidRPr="0067666A">
              <w:rPr>
                <w:rFonts w:hint="eastAsia"/>
              </w:rPr>
              <w:t>24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</w:tcPr>
          <w:p w:rsidR="00655CAB" w:rsidRPr="0067666A" w:rsidRDefault="005C4480" w:rsidP="008E1F61">
            <w:r w:rsidRPr="0067666A">
              <w:rPr>
                <w:rFonts w:hint="eastAsia"/>
              </w:rPr>
              <w:t>40</w:t>
            </w:r>
          </w:p>
          <w:p w:rsidR="005C4480" w:rsidRPr="0067666A" w:rsidRDefault="005C4480" w:rsidP="008E1F61"/>
        </w:tc>
      </w:tr>
    </w:tbl>
    <w:p w:rsidR="008E1F61" w:rsidRPr="008E1F61" w:rsidRDefault="008E1F61" w:rsidP="008E1F61">
      <w:pPr>
        <w:rPr>
          <w:b/>
        </w:rPr>
      </w:pPr>
    </w:p>
    <w:p w:rsidR="00750266" w:rsidRDefault="0010539B" w:rsidP="009C6CFA">
      <w:pPr>
        <w:pStyle w:val="ListParagraph"/>
        <w:rPr>
          <w:sz w:val="24"/>
          <w:szCs w:val="24"/>
        </w:rPr>
      </w:pPr>
      <w:r w:rsidRPr="0010539B">
        <w:rPr>
          <w:position w:val="-14"/>
          <w:sz w:val="24"/>
          <w:szCs w:val="24"/>
        </w:rPr>
        <w:object w:dxaOrig="5420" w:dyaOrig="400">
          <v:shape id="_x0000_i1044" type="#_x0000_t75" style="width:270.75pt;height:19.5pt" o:ole="">
            <v:imagedata r:id="rId43" o:title=""/>
          </v:shape>
          <o:OLEObject Type="Embed" ProgID="Equation.DSMT4" ShapeID="_x0000_i1044" DrawAspect="Content" ObjectID="_1485786296" r:id="rId44"/>
        </w:object>
      </w:r>
    </w:p>
    <w:p w:rsidR="00A97B0C" w:rsidRDefault="00A97B0C" w:rsidP="009C6CFA">
      <w:pPr>
        <w:pStyle w:val="ListParagraph"/>
        <w:rPr>
          <w:sz w:val="24"/>
          <w:szCs w:val="24"/>
        </w:rPr>
      </w:pPr>
    </w:p>
    <w:p w:rsidR="0010539B" w:rsidRPr="005501E4" w:rsidRDefault="0010539B" w:rsidP="009C6CFA">
      <w:pPr>
        <w:pStyle w:val="ListParagraph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ccording to the </w:t>
      </w:r>
      <w:r w:rsidRPr="0010539B">
        <w:rPr>
          <w:position w:val="-10"/>
          <w:sz w:val="24"/>
          <w:szCs w:val="24"/>
        </w:rPr>
        <w:object w:dxaOrig="320" w:dyaOrig="360">
          <v:shape id="_x0000_i1045" type="#_x0000_t75" style="width:16.5pt;height:18pt" o:ole="">
            <v:imagedata r:id="rId45" o:title=""/>
          </v:shape>
          <o:OLEObject Type="Embed" ProgID="Equation.DSMT4" ShapeID="_x0000_i1045" DrawAspect="Content" ObjectID="_1485786297" r:id="rId46"/>
        </w:object>
      </w:r>
      <w:r>
        <w:rPr>
          <w:rFonts w:hint="eastAsia"/>
          <w:sz w:val="24"/>
          <w:szCs w:val="24"/>
        </w:rPr>
        <w:t xml:space="preserve"> value, we can reject the null hypothesis, and therefore the assumption of local independence is </w:t>
      </w:r>
      <w:r>
        <w:rPr>
          <w:sz w:val="24"/>
          <w:szCs w:val="24"/>
        </w:rPr>
        <w:t>violated</w:t>
      </w:r>
      <w:r>
        <w:rPr>
          <w:rFonts w:hint="eastAsia"/>
          <w:sz w:val="24"/>
          <w:szCs w:val="24"/>
        </w:rPr>
        <w:t xml:space="preserve"> in this case.</w:t>
      </w:r>
    </w:p>
    <w:sectPr w:rsidR="0010539B" w:rsidRPr="005501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80452"/>
    <w:multiLevelType w:val="hybridMultilevel"/>
    <w:tmpl w:val="18B2D248"/>
    <w:lvl w:ilvl="0" w:tplc="39246E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EA3C2C"/>
    <w:multiLevelType w:val="hybridMultilevel"/>
    <w:tmpl w:val="C6149F06"/>
    <w:lvl w:ilvl="0" w:tplc="1ADCF3E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0A1A8F"/>
    <w:multiLevelType w:val="hybridMultilevel"/>
    <w:tmpl w:val="ADE6CF10"/>
    <w:lvl w:ilvl="0" w:tplc="2F0AFC9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CA23BC"/>
    <w:multiLevelType w:val="hybridMultilevel"/>
    <w:tmpl w:val="BCD4C29E"/>
    <w:lvl w:ilvl="0" w:tplc="D28CC38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6257F4"/>
    <w:multiLevelType w:val="hybridMultilevel"/>
    <w:tmpl w:val="E11A3080"/>
    <w:lvl w:ilvl="0" w:tplc="E416B6B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EB1"/>
    <w:rsid w:val="0001340B"/>
    <w:rsid w:val="0002769D"/>
    <w:rsid w:val="00054530"/>
    <w:rsid w:val="00071C53"/>
    <w:rsid w:val="00082C9E"/>
    <w:rsid w:val="000A39E5"/>
    <w:rsid w:val="000C5AF7"/>
    <w:rsid w:val="000C71AA"/>
    <w:rsid w:val="000D560C"/>
    <w:rsid w:val="000E0EB1"/>
    <w:rsid w:val="000E795D"/>
    <w:rsid w:val="000F0F48"/>
    <w:rsid w:val="0010539B"/>
    <w:rsid w:val="00122BCB"/>
    <w:rsid w:val="00126B23"/>
    <w:rsid w:val="00132A50"/>
    <w:rsid w:val="00134E2A"/>
    <w:rsid w:val="001352C9"/>
    <w:rsid w:val="00142186"/>
    <w:rsid w:val="0018076F"/>
    <w:rsid w:val="00181D8A"/>
    <w:rsid w:val="001858C0"/>
    <w:rsid w:val="001E5777"/>
    <w:rsid w:val="00217508"/>
    <w:rsid w:val="002527FF"/>
    <w:rsid w:val="002635C4"/>
    <w:rsid w:val="00277B6D"/>
    <w:rsid w:val="002966B9"/>
    <w:rsid w:val="002E78D6"/>
    <w:rsid w:val="00307F25"/>
    <w:rsid w:val="00315CE6"/>
    <w:rsid w:val="00366360"/>
    <w:rsid w:val="00401612"/>
    <w:rsid w:val="00417E03"/>
    <w:rsid w:val="00420E74"/>
    <w:rsid w:val="00476C71"/>
    <w:rsid w:val="00484A2D"/>
    <w:rsid w:val="004A0437"/>
    <w:rsid w:val="004A0B6C"/>
    <w:rsid w:val="005069D0"/>
    <w:rsid w:val="00527A13"/>
    <w:rsid w:val="005501E4"/>
    <w:rsid w:val="005715C8"/>
    <w:rsid w:val="00581B70"/>
    <w:rsid w:val="005A1D4A"/>
    <w:rsid w:val="005C4480"/>
    <w:rsid w:val="005F2817"/>
    <w:rsid w:val="00602AE7"/>
    <w:rsid w:val="00611474"/>
    <w:rsid w:val="0061199B"/>
    <w:rsid w:val="00634FE4"/>
    <w:rsid w:val="00644091"/>
    <w:rsid w:val="00655CAB"/>
    <w:rsid w:val="0067666A"/>
    <w:rsid w:val="00681A09"/>
    <w:rsid w:val="006C4D3F"/>
    <w:rsid w:val="006C616C"/>
    <w:rsid w:val="00721BD5"/>
    <w:rsid w:val="007313CC"/>
    <w:rsid w:val="00740CF0"/>
    <w:rsid w:val="00750266"/>
    <w:rsid w:val="00771997"/>
    <w:rsid w:val="007B6E7A"/>
    <w:rsid w:val="007C49C3"/>
    <w:rsid w:val="007D66B1"/>
    <w:rsid w:val="008230CF"/>
    <w:rsid w:val="00835374"/>
    <w:rsid w:val="008509B9"/>
    <w:rsid w:val="00870030"/>
    <w:rsid w:val="008B2B6C"/>
    <w:rsid w:val="008E166E"/>
    <w:rsid w:val="008E1F61"/>
    <w:rsid w:val="008E413C"/>
    <w:rsid w:val="00903059"/>
    <w:rsid w:val="00904D50"/>
    <w:rsid w:val="009454FD"/>
    <w:rsid w:val="00956052"/>
    <w:rsid w:val="009568BB"/>
    <w:rsid w:val="0099346C"/>
    <w:rsid w:val="009C13F9"/>
    <w:rsid w:val="009C6CFA"/>
    <w:rsid w:val="009D618C"/>
    <w:rsid w:val="009D6E46"/>
    <w:rsid w:val="009E592A"/>
    <w:rsid w:val="00A027B5"/>
    <w:rsid w:val="00A12C72"/>
    <w:rsid w:val="00A67B77"/>
    <w:rsid w:val="00A97B0C"/>
    <w:rsid w:val="00AA6CD9"/>
    <w:rsid w:val="00AF7CCD"/>
    <w:rsid w:val="00B05E52"/>
    <w:rsid w:val="00B12DE1"/>
    <w:rsid w:val="00B354D9"/>
    <w:rsid w:val="00B64BD4"/>
    <w:rsid w:val="00BB5B98"/>
    <w:rsid w:val="00C261FE"/>
    <w:rsid w:val="00C42639"/>
    <w:rsid w:val="00CA7DEB"/>
    <w:rsid w:val="00CE46DF"/>
    <w:rsid w:val="00D1393F"/>
    <w:rsid w:val="00D413F0"/>
    <w:rsid w:val="00D4500A"/>
    <w:rsid w:val="00D46003"/>
    <w:rsid w:val="00D75372"/>
    <w:rsid w:val="00DA28EB"/>
    <w:rsid w:val="00DD0F81"/>
    <w:rsid w:val="00DE191F"/>
    <w:rsid w:val="00E312F5"/>
    <w:rsid w:val="00E512A2"/>
    <w:rsid w:val="00E93A35"/>
    <w:rsid w:val="00E94BE5"/>
    <w:rsid w:val="00EA0DD5"/>
    <w:rsid w:val="00EC08C7"/>
    <w:rsid w:val="00EF223D"/>
    <w:rsid w:val="00F023E6"/>
    <w:rsid w:val="00F44FC1"/>
    <w:rsid w:val="00F47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7C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81A0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7C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81A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3.wmf"/><Relationship Id="rId21" Type="http://schemas.openxmlformats.org/officeDocument/2006/relationships/oleObject" Target="embeddings/oleObject11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3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5.wmf"/><Relationship Id="rId48" Type="http://schemas.openxmlformats.org/officeDocument/2006/relationships/theme" Target="theme/theme1.xml"/><Relationship Id="rId8" Type="http://schemas.openxmlformats.org/officeDocument/2006/relationships/image" Target="media/image2.jpeg"/><Relationship Id="rId3" Type="http://schemas.microsoft.com/office/2007/relationships/stylesWithEffects" Target="stylesWithEffect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20" Type="http://schemas.openxmlformats.org/officeDocument/2006/relationships/image" Target="media/image5.jpeg"/><Relationship Id="rId41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5</Pages>
  <Words>469</Words>
  <Characters>267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127</cp:revision>
  <dcterms:created xsi:type="dcterms:W3CDTF">2015-02-15T20:21:00Z</dcterms:created>
  <dcterms:modified xsi:type="dcterms:W3CDTF">2015-02-18T23:30:00Z</dcterms:modified>
</cp:coreProperties>
</file>